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350" r:id="rId2"/>
    <p:sldId id="380" r:id="rId3"/>
    <p:sldId id="351" r:id="rId4"/>
    <p:sldId id="384" r:id="rId5"/>
    <p:sldId id="385" r:id="rId6"/>
    <p:sldId id="360" r:id="rId7"/>
    <p:sldId id="362" r:id="rId8"/>
    <p:sldId id="363" r:id="rId9"/>
    <p:sldId id="364" r:id="rId10"/>
    <p:sldId id="365" r:id="rId11"/>
    <p:sldId id="368" r:id="rId12"/>
    <p:sldId id="398" r:id="rId13"/>
    <p:sldId id="372" r:id="rId14"/>
    <p:sldId id="373" r:id="rId15"/>
    <p:sldId id="374" r:id="rId16"/>
    <p:sldId id="375" r:id="rId17"/>
    <p:sldId id="376" r:id="rId18"/>
    <p:sldId id="377" r:id="rId19"/>
    <p:sldId id="400" r:id="rId20"/>
    <p:sldId id="390" r:id="rId21"/>
    <p:sldId id="401" r:id="rId22"/>
    <p:sldId id="347" r:id="rId23"/>
    <p:sldId id="404" r:id="rId24"/>
    <p:sldId id="339" r:id="rId25"/>
    <p:sldId id="278" r:id="rId26"/>
    <p:sldId id="332" r:id="rId27"/>
    <p:sldId id="334" r:id="rId28"/>
    <p:sldId id="393" r:id="rId29"/>
    <p:sldId id="282" r:id="rId30"/>
    <p:sldId id="279" r:id="rId31"/>
    <p:sldId id="283" r:id="rId32"/>
    <p:sldId id="284" r:id="rId33"/>
    <p:sldId id="295" r:id="rId34"/>
    <p:sldId id="287" r:id="rId35"/>
    <p:sldId id="296" r:id="rId36"/>
    <p:sldId id="335" r:id="rId37"/>
    <p:sldId id="289" r:id="rId38"/>
    <p:sldId id="396" r:id="rId39"/>
    <p:sldId id="298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71" autoAdjust="0"/>
    <p:restoredTop sz="94660"/>
  </p:normalViewPr>
  <p:slideViewPr>
    <p:cSldViewPr>
      <p:cViewPr varScale="1">
        <p:scale>
          <a:sx n="77" d="100"/>
          <a:sy n="77" d="100"/>
        </p:scale>
        <p:origin x="127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D84CA3-7736-4C4B-8452-EE5C18778E52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4791EB-93A6-486F-8569-849A032FC7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291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427FF77-3A2D-4E66-9E25-1CBE04273347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0458922-629B-45CD-8ECE-9FF796E74B2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6" name="Rectangle 20"/>
          <p:cNvSpPr>
            <a:spLocks noChangeArrowheads="1"/>
          </p:cNvSpPr>
          <p:nvPr/>
        </p:nvSpPr>
        <p:spPr bwMode="auto">
          <a:xfrm>
            <a:off x="2555776" y="3429000"/>
            <a:ext cx="5688632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活塞液压缸的组成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液压缸设计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流程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活塞缸主要参数和结构尺寸</a:t>
            </a:r>
          </a:p>
          <a:p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  <a:p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1763688" y="1916832"/>
            <a:ext cx="5976937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六、活塞式液压缸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设计和计算</a:t>
            </a:r>
          </a:p>
        </p:txBody>
      </p:sp>
    </p:spTree>
    <p:extLst>
      <p:ext uri="{BB962C8B-B14F-4D97-AF65-F5344CB8AC3E}">
        <p14:creationId xmlns:p14="http://schemas.microsoft.com/office/powerpoint/2010/main" val="247011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4876" y="0"/>
            <a:ext cx="9158875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活塞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一般用耐磨铸铁制造，活塞杆不论空心的或实心的，大多用钢料制造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875" y="5632236"/>
            <a:ext cx="9143999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活塞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与活塞杆的连接最常用的有螺纹连接和半环连接形式，除此之外还有整体式结构、焊接式结构、锥销式结构等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727378"/>
            <a:ext cx="5007242" cy="351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3813250"/>
            <a:ext cx="1601857" cy="104633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400708" y="4994024"/>
            <a:ext cx="1129016" cy="369332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螺纹连接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1844824"/>
            <a:ext cx="1504398" cy="9973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400708" y="3057592"/>
            <a:ext cx="1193552" cy="369332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半环连接</a:t>
            </a:r>
          </a:p>
        </p:txBody>
      </p:sp>
    </p:spTree>
    <p:extLst>
      <p:ext uri="{BB962C8B-B14F-4D97-AF65-F5344CB8AC3E}">
        <p14:creationId xmlns:p14="http://schemas.microsoft.com/office/powerpoint/2010/main" val="314211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1403648" y="1818402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密封装置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83373" y="3068960"/>
            <a:ext cx="669674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密封装置是用来阻止油压工作介质的泄漏，防止外界空气、灰尘、污垢与异物侵入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密封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装置中密封件的质量直接影响液压缸工作的可靠性和使用寿命。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663276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4" y="0"/>
            <a:ext cx="9134246" cy="5657671"/>
          </a:xfrm>
          <a:prstGeom prst="rect">
            <a:avLst/>
          </a:prstGeom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-26509" y="5657671"/>
            <a:ext cx="9144000" cy="1200329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密封部位：① 缸筒与缸盖，② 活塞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与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活塞杆，③ 缸盖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与伸出的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活塞杆，④ 活塞与缸筒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131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0" y="0"/>
            <a:ext cx="9144000" cy="1938992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0" b="1" dirty="0"/>
              <a:t>       </a:t>
            </a:r>
            <a:r>
              <a:rPr lang="en-US" altLang="zh-CN" sz="2800" b="1" dirty="0" smtClean="0"/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形密封圈</a:t>
            </a:r>
          </a:p>
          <a:p>
            <a:pPr algn="just">
              <a:lnSpc>
                <a:spcPct val="120000"/>
              </a:lnSpc>
            </a:pPr>
            <a:r>
              <a:rPr lang="en-US" altLang="zh-CN" sz="2400" b="1" dirty="0" smtClean="0"/>
              <a:t>        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O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形密封圈的截面为圆形，主要用于静密封。与唇形密封圈相比，运动阻力较大，作运动密封时容易产生扭转，故一般不单独用于油缸运动密封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00629"/>
              </p:ext>
            </p:extLst>
          </p:nvPr>
        </p:nvGraphicFramePr>
        <p:xfrm>
          <a:off x="2133600" y="2366194"/>
          <a:ext cx="487680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CorelDRAW" r:id="rId3" imgW="914400" imgH="914400" progId="CorelDRAW.Graphic.9">
                  <p:embed/>
                </p:oleObj>
              </mc:Choice>
              <mc:Fallback>
                <p:oleObj name="CorelDRAW" r:id="rId3" imgW="914400" imgH="91440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6194"/>
                        <a:ext cx="4876800" cy="156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48595"/>
              </p:ext>
            </p:extLst>
          </p:nvPr>
        </p:nvGraphicFramePr>
        <p:xfrm>
          <a:off x="1763688" y="4509120"/>
          <a:ext cx="59436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CorelDRAW" r:id="rId5" imgW="3228975" imgH="942975" progId="CorelDRAW.Graphic.9">
                  <p:embed/>
                </p:oleObj>
              </mc:Choice>
              <mc:Fallback>
                <p:oleObj name="CorelDRAW" r:id="rId5" imgW="3228975" imgH="942975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09120"/>
                        <a:ext cx="5943600" cy="1728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133418" y="3748390"/>
            <a:ext cx="877163" cy="369332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普通型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11960" y="5949280"/>
            <a:ext cx="1107996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有挡板型</a:t>
            </a:r>
          </a:p>
        </p:txBody>
      </p:sp>
    </p:spTree>
    <p:extLst>
      <p:ext uri="{BB962C8B-B14F-4D97-AF65-F5344CB8AC3E}">
        <p14:creationId xmlns:p14="http://schemas.microsoft.com/office/powerpoint/2010/main" val="62865759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4" name="Rectangle 4"/>
          <p:cNvSpPr>
            <a:spLocks noChangeArrowheads="1"/>
          </p:cNvSpPr>
          <p:nvPr/>
        </p:nvSpPr>
        <p:spPr bwMode="auto">
          <a:xfrm>
            <a:off x="-3586" y="0"/>
            <a:ext cx="9147586" cy="1612749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</a:rPr>
              <a:t>         </a:t>
            </a:r>
            <a:r>
              <a:rPr lang="en-US" altLang="zh-CN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形密封圈</a:t>
            </a:r>
          </a:p>
          <a:p>
            <a:pPr algn="just">
              <a:lnSpc>
                <a:spcPct val="13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V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形圈的截面为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V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形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形密封装置是由压环、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V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形圈和支承环组成。当工作压力高于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10MPa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时，可增加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V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形圈的数量，提高密封效果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45500" y="2132856"/>
            <a:ext cx="8718987" cy="2833825"/>
            <a:chOff x="298" y="2160"/>
            <a:chExt cx="5307" cy="1664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298" y="2160"/>
            <a:ext cx="5307" cy="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4" name="CorelDRAW" r:id="rId3" imgW="3733800" imgH="828675" progId="CorelDRAW.Graphic.9">
                    <p:embed/>
                  </p:oleObj>
                </mc:Choice>
                <mc:Fallback>
                  <p:oleObj name="CorelDRAW" r:id="rId3" imgW="3733800" imgH="828675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" y="2160"/>
                          <a:ext cx="5307" cy="118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528" y="3408"/>
              <a:ext cx="4847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2000" b="1" dirty="0">
                  <a:latin typeface="楷体" pitchFamily="49" charset="-122"/>
                  <a:ea typeface="楷体" pitchFamily="49" charset="-122"/>
                </a:rPr>
                <a:t>   </a:t>
              </a:r>
              <a:r>
                <a:rPr lang="en-US" altLang="zh-CN" sz="2000" b="1" dirty="0" smtClean="0">
                  <a:latin typeface="楷体" pitchFamily="49" charset="-122"/>
                  <a:ea typeface="楷体" pitchFamily="49" charset="-122"/>
                </a:rPr>
                <a:t>  </a:t>
              </a:r>
              <a:r>
                <a:rPr lang="en-US" altLang="zh-CN" sz="2000" b="1" dirty="0">
                  <a:latin typeface="楷体" pitchFamily="49" charset="-122"/>
                  <a:ea typeface="楷体" pitchFamily="49" charset="-122"/>
                </a:rPr>
                <a:t>a)</a:t>
              </a:r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压环              </a:t>
              </a:r>
              <a:r>
                <a:rPr lang="en-US" altLang="zh-CN" sz="2000" b="1" dirty="0" smtClean="0">
                  <a:latin typeface="楷体" pitchFamily="49" charset="-122"/>
                  <a:ea typeface="楷体" pitchFamily="49" charset="-122"/>
                </a:rPr>
                <a:t>b)V</a:t>
              </a:r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型圈              </a:t>
              </a:r>
              <a:r>
                <a:rPr lang="zh-CN" altLang="en-US" sz="2000" b="1" dirty="0" smtClean="0">
                  <a:latin typeface="楷体" pitchFamily="49" charset="-122"/>
                  <a:ea typeface="楷体" pitchFamily="49" charset="-122"/>
                </a:rPr>
                <a:t> </a:t>
              </a:r>
              <a:r>
                <a:rPr lang="en-US" altLang="zh-CN" sz="2000" b="1" dirty="0">
                  <a:latin typeface="楷体" pitchFamily="49" charset="-122"/>
                  <a:ea typeface="楷体" pitchFamily="49" charset="-122"/>
                </a:rPr>
                <a:t>c)</a:t>
              </a:r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支承环</a:t>
              </a:r>
            </a:p>
            <a:p>
              <a:pPr algn="ctr" eaLnBrk="0" hangingPunct="0"/>
              <a:r>
                <a:rPr lang="en-US" altLang="zh-CN" sz="2000" dirty="0"/>
                <a:t> </a:t>
              </a:r>
              <a:endParaRPr lang="zh-CN" altLang="en-US" sz="2000" dirty="0">
                <a:ea typeface="仿宋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953768" y="5706834"/>
            <a:ext cx="7632848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注意：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安装时，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V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形圈的开口应面向压力高的一侧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97499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1" name="Rectangle 3"/>
          <p:cNvSpPr>
            <a:spLocks noChangeArrowheads="1"/>
          </p:cNvSpPr>
          <p:nvPr/>
        </p:nvSpPr>
        <p:spPr bwMode="auto">
          <a:xfrm>
            <a:off x="-18612" y="0"/>
            <a:ext cx="9162612" cy="2172903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Y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形密封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Y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形密封圈的截面为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Y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形，属唇形密封圈。它是一种摩擦阻力小、寿命较长的密封圈，应用普遍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Y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形圈主要用于往复运动的密封。根据截面长宽比例的不同，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Y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形圈可分为宽断面和窄断面两种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形式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b="1" dirty="0">
              <a:ea typeface="仿宋_GB2312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305" y="2564904"/>
            <a:ext cx="7450777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43010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1387534" y="1556792"/>
            <a:ext cx="32403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缓冲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装置</a:t>
            </a: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1261519" y="2636912"/>
            <a:ext cx="673274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当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活塞运动到液压缸终端时，会与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端盖发生机械碰撞，从而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产生冲击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噪声，严重影响控制精度，甚至会引起事故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所以大型、高速或高精度液压设备中的液压缸应配有缓冲装置。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388729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7" name="Rectangle 5"/>
          <p:cNvSpPr>
            <a:spLocks noChangeArrowheads="1"/>
          </p:cNvSpPr>
          <p:nvPr/>
        </p:nvSpPr>
        <p:spPr bwMode="auto">
          <a:xfrm>
            <a:off x="1979712" y="1359173"/>
            <a:ext cx="7560369" cy="500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b="1" dirty="0" smtClean="0"/>
              <a:t>         </a:t>
            </a:r>
            <a:endParaRPr lang="zh-CN" altLang="en-US" sz="32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6020" name="Line 7"/>
          <p:cNvSpPr>
            <a:spLocks noChangeShapeType="1"/>
          </p:cNvSpPr>
          <p:nvPr/>
        </p:nvSpPr>
        <p:spPr bwMode="auto">
          <a:xfrm>
            <a:off x="3048000" y="5181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0" y="4919008"/>
            <a:ext cx="9144000" cy="193899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利用活塞或缸筒在其运动至行程终端时，在活塞和缸盖之间封住一部分油液，强迫它从小孔或缝隙中挤出，以产生很大的阻力，使工作部件受到制动而逐渐减慢运动速度，达到避免活塞和缸盖相互撞击的目的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14876"/>
              </p:ext>
            </p:extLst>
          </p:nvPr>
        </p:nvGraphicFramePr>
        <p:xfrm>
          <a:off x="16285" y="0"/>
          <a:ext cx="9138444" cy="491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CorelDRAW" r:id="rId3" imgW="4400550" imgH="2181225" progId="CorelDRAW.Graphic.10">
                  <p:embed/>
                </p:oleObj>
              </mc:Choice>
              <mc:Fallback>
                <p:oleObj name="CorelDRAW" r:id="rId3" imgW="4400550" imgH="2181225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5" y="0"/>
                        <a:ext cx="9138444" cy="49190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604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1324608" y="1556792"/>
            <a:ext cx="3269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排气装置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24608" y="2924944"/>
            <a:ext cx="69847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液压缸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运动时，液压油中气体的压缩会影响液压缸运动的平稳性，所以液压缸一般应配有排除缸内空气的装置，在开始工作前先进行排气。</a:t>
            </a:r>
          </a:p>
        </p:txBody>
      </p:sp>
    </p:spTree>
    <p:extLst>
      <p:ext uri="{BB962C8B-B14F-4D97-AF65-F5344CB8AC3E}">
        <p14:creationId xmlns:p14="http://schemas.microsoft.com/office/powerpoint/2010/main" val="34015284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" y="1648276"/>
            <a:ext cx="9140480" cy="399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0" y="0"/>
            <a:ext cx="3491880" cy="163121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空气来源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20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① 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油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本身混入的空气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② 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缸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在安装过程中或长时间停止使用时渗入空气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000" b="1" dirty="0" smtClean="0">
                <a:solidFill>
                  <a:prstClr val="black"/>
                </a:solidFill>
                <a:latin typeface="楷体"/>
                <a:ea typeface="楷体"/>
              </a:rPr>
              <a:t>③ 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缸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内蓄积了少量的空气。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5644976"/>
            <a:ext cx="5652120" cy="121302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缸在运动过程中会因气体压缩性而出现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20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25000"/>
              </a:lnSpc>
            </a:pPr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、低速时引起爬行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；</a:t>
            </a:r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、起动时造成冲击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；</a:t>
            </a:r>
            <a:endParaRPr lang="en-US" altLang="zh-CN" sz="20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25000"/>
              </a:lnSpc>
            </a:pPr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、换向时精度降低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；</a:t>
            </a:r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4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、噪声等不正常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现象。</a:t>
            </a:r>
            <a:endParaRPr lang="zh-CN" altLang="en-US" sz="2000" dirty="0"/>
          </a:p>
        </p:txBody>
      </p:sp>
      <p:sp>
        <p:nvSpPr>
          <p:cNvPr id="11" name="矩形 10"/>
          <p:cNvSpPr/>
          <p:nvPr/>
        </p:nvSpPr>
        <p:spPr>
          <a:xfrm>
            <a:off x="3491880" y="0"/>
            <a:ext cx="5652120" cy="163121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气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空气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都聚结在缸内最高处，当松开排气塞或阀的锁紧螺钉后，低压往复运动几次，带有气泡的油液就会排出，空气排完后拧紧螺钉，液压缸便可正常工作。</a:t>
            </a:r>
            <a:r>
              <a:rPr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</a:t>
            </a:r>
            <a:endParaRPr lang="zh-CN" altLang="en-US" sz="20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63034" y="5663267"/>
            <a:ext cx="3516691" cy="12003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对于</a:t>
            </a: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速度稳定性要求较高的液压缸和大型液压缸，常在液压缸的最高处设置专门的排气装置，如排气塞、排气阀等。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621800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6" name="Rectangle 20"/>
          <p:cNvSpPr>
            <a:spLocks noChangeArrowheads="1"/>
          </p:cNvSpPr>
          <p:nvPr/>
        </p:nvSpPr>
        <p:spPr bwMode="auto">
          <a:xfrm>
            <a:off x="1619672" y="1124744"/>
            <a:ext cx="5688632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活塞液压缸的组成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48" y="2636912"/>
            <a:ext cx="5400600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651928" y="5805264"/>
            <a:ext cx="5760640" cy="857369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buClr>
                <a:srgbClr val="009DD9"/>
              </a:buClr>
              <a:buSzPct val="80000"/>
            </a:pPr>
            <a:r>
              <a:rPr lang="en-US" altLang="zh-CN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缸体组件</a:t>
            </a:r>
            <a:r>
              <a:rPr lang="en-US" altLang="zh-CN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缸筒、缸盖）    </a:t>
            </a:r>
            <a:r>
              <a:rPr lang="en-US" altLang="zh-CN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活塞组件（活塞、活塞杆）</a:t>
            </a:r>
            <a:endParaRPr lang="en-US" altLang="zh-CN" sz="16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marL="342900" indent="-342900">
              <a:buClr>
                <a:srgbClr val="009DD9"/>
              </a:buClr>
              <a:buSzPct val="80000"/>
            </a:pPr>
            <a:r>
              <a:rPr lang="en-US" altLang="zh-CN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密封装置（动、静密封）   </a:t>
            </a:r>
            <a:r>
              <a:rPr lang="en-US" altLang="zh-CN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缓冲装置         </a:t>
            </a:r>
            <a:endParaRPr lang="en-US" altLang="zh-CN" sz="16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marL="342900" indent="-342900">
              <a:buClr>
                <a:srgbClr val="009DD9"/>
              </a:buClr>
              <a:buSzPct val="80000"/>
            </a:pPr>
            <a:r>
              <a:rPr lang="en-US" altLang="zh-CN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16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排气装置</a:t>
            </a:r>
            <a:endParaRPr lang="zh-CN" altLang="en-US" sz="16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810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77193" cy="6741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259632" y="260648"/>
            <a:ext cx="6480720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活塞缸的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组成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 algn="ctr"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缸体组件、活塞组件、密封装置、缓冲装置、排气装置</a:t>
            </a:r>
          </a:p>
        </p:txBody>
      </p:sp>
    </p:spTree>
    <p:extLst>
      <p:ext uri="{BB962C8B-B14F-4D97-AF65-F5344CB8AC3E}">
        <p14:creationId xmlns:p14="http://schemas.microsoft.com/office/powerpoint/2010/main" val="34567832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87623" y="2683024"/>
            <a:ext cx="2616533" cy="108012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选择液压缸的类型和安装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方式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1298793" y="4663969"/>
            <a:ext cx="2560307" cy="52329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确定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驱动力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78948" y="1155926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液压缸设计流程</a:t>
            </a:r>
          </a:p>
        </p:txBody>
      </p:sp>
      <p:sp>
        <p:nvSpPr>
          <p:cNvPr id="5" name="下箭头 4"/>
          <p:cNvSpPr/>
          <p:nvPr/>
        </p:nvSpPr>
        <p:spPr>
          <a:xfrm>
            <a:off x="2253573" y="5265658"/>
            <a:ext cx="484632" cy="1081710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2253574" y="3779251"/>
            <a:ext cx="484632" cy="88471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716016" y="2640662"/>
            <a:ext cx="3672408" cy="132343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根据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主机工作结构运动和结构要求，按</a:t>
            </a:r>
            <a:r>
              <a:rPr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GB/T 9094 -2006 </a:t>
            </a:r>
            <a:r>
              <a:rPr lang="zh-CN" altLang="en-US" sz="2000" b="1" u="sng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缸气缸安装尺寸和安装型式代号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规定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选择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687749" y="4571674"/>
            <a:ext cx="3638311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根据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工作机构对驱动力的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要求选择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zh-CN" altLang="en-US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128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359604" y="2075831"/>
            <a:ext cx="2561343" cy="86409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确定液压缸的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主要尺寸</a:t>
            </a:r>
            <a:endParaRPr lang="zh-CN" altLang="en-US" sz="2400" dirty="0"/>
          </a:p>
        </p:txBody>
      </p:sp>
      <p:sp>
        <p:nvSpPr>
          <p:cNvPr id="10" name="下箭头 9"/>
          <p:cNvSpPr/>
          <p:nvPr/>
        </p:nvSpPr>
        <p:spPr>
          <a:xfrm>
            <a:off x="2155644" y="2972420"/>
            <a:ext cx="484632" cy="1334760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328659" y="4372166"/>
            <a:ext cx="2592288" cy="6038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确定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缸的长度 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4427984" y="1700808"/>
            <a:ext cx="4230216" cy="19389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根据系统给的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工作压力和往复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速比确定液压缸主要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尺寸，如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缸径、活塞杆直径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等，并按有关标准，如</a:t>
            </a:r>
            <a:r>
              <a:rPr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GB/T2348-1993 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气动系统及元件 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缸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内径及活塞杆外径规定的标准尺寸系列选择适当的尺寸。</a:t>
            </a:r>
          </a:p>
        </p:txBody>
      </p:sp>
      <p:sp>
        <p:nvSpPr>
          <p:cNvPr id="20" name="下箭头 19"/>
          <p:cNvSpPr/>
          <p:nvPr/>
        </p:nvSpPr>
        <p:spPr>
          <a:xfrm>
            <a:off x="2140171" y="4975990"/>
            <a:ext cx="484632" cy="1268344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431066" y="4372166"/>
            <a:ext cx="4230216" cy="10156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根据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工作机构对行程和速度的要求，确定液压缸的长度和流量，并确定油孔尺寸。</a:t>
            </a:r>
          </a:p>
        </p:txBody>
      </p:sp>
      <p:sp>
        <p:nvSpPr>
          <p:cNvPr id="24" name="下箭头 23"/>
          <p:cNvSpPr/>
          <p:nvPr/>
        </p:nvSpPr>
        <p:spPr>
          <a:xfrm>
            <a:off x="2180163" y="1529471"/>
            <a:ext cx="484632" cy="546360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460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87624" y="2141013"/>
            <a:ext cx="2592288" cy="65280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结构设计</a:t>
            </a:r>
            <a:endParaRPr lang="zh-CN" altLang="en-US" sz="2400" dirty="0"/>
          </a:p>
        </p:txBody>
      </p:sp>
      <p:sp>
        <p:nvSpPr>
          <p:cNvPr id="3" name="下箭头 2"/>
          <p:cNvSpPr/>
          <p:nvPr/>
        </p:nvSpPr>
        <p:spPr>
          <a:xfrm>
            <a:off x="2241452" y="2818772"/>
            <a:ext cx="484632" cy="1978380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下箭头 3"/>
          <p:cNvSpPr/>
          <p:nvPr/>
        </p:nvSpPr>
        <p:spPr>
          <a:xfrm>
            <a:off x="2161874" y="1484784"/>
            <a:ext cx="484632" cy="61836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283968" y="1988840"/>
            <a:ext cx="4248472" cy="19389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根据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工作压力和液压缸材料，进行缸的结构设计，确定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缸的壁厚、活塞杆尺寸、螺栓尺寸及端盖结构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等。此外，还需对活塞与活塞杆的连接、缸体与缸盖的连接方式视具体情况进行选择确定。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87624" y="4797152"/>
            <a:ext cx="2592288" cy="1800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密封结构设计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缓冲装置设计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排气装置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设计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104803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55612" y="2754794"/>
            <a:ext cx="72728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SzPct val="80000"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0"/>
            <a:ext cx="9144000" cy="632480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endParaRPr lang="en-US" altLang="zh-CN" sz="1400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  <a:spcAft>
                <a:spcPts val="3000"/>
              </a:spcAft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缸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设计时应考虑的几个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问题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①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活塞杆在最大负载时最好处于</a:t>
            </a:r>
            <a:r>
              <a:rPr lang="zh-CN" altLang="en-US" sz="24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拉状态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活塞杆</a:t>
            </a:r>
            <a:r>
              <a:rPr lang="zh-CN" altLang="en-US" sz="24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压时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其长度 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L&gt;15d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要进行稳定性校核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②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活塞杆过长时应有防止自重引起弯曲下垂的滚动支撑；活塞杆的下垂度要小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.001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l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chemeClr val="accent2"/>
              </a:buClr>
              <a:buSzPct val="80000"/>
            </a:pP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③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保证输出速度和推力的前提下，应尽量减小液压缸的轮廓尺寸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chemeClr val="accent2"/>
              </a:buClr>
              <a:buSzPct val="80000"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④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液压缸的安装固定方式要考虑到热胀冷缩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chemeClr val="accent2"/>
              </a:buClr>
              <a:buSzPct val="80000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⑤ 液压缸的密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选择合适的密封件以及密封结构，密封要良好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955612" y="4509120"/>
            <a:ext cx="727280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SzPct val="80000"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172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64746" y="1836680"/>
            <a:ext cx="5054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活塞缸主要参数和结构尺寸</a:t>
            </a:r>
          </a:p>
        </p:txBody>
      </p:sp>
      <p:sp>
        <p:nvSpPr>
          <p:cNvPr id="3" name="矩形 2"/>
          <p:cNvSpPr/>
          <p:nvPr/>
        </p:nvSpPr>
        <p:spPr>
          <a:xfrm>
            <a:off x="2581559" y="2780928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工作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负载与液压缸推力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筒的内径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活塞杆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直径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筒长度</a:t>
            </a:r>
            <a:endParaRPr lang="en-US" altLang="zh-CN" sz="2400" b="1" i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强度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校核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稳定性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校核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487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79379" y="4077072"/>
            <a:ext cx="359746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3600" b="1" dirty="0" smtClean="0"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sz="3600" b="1" baseline="-25000" dirty="0" smtClean="0">
                <a:latin typeface="楷体" pitchFamily="49" charset="-122"/>
                <a:ea typeface="楷体" pitchFamily="49" charset="-122"/>
              </a:rPr>
              <a:t>R </a:t>
            </a:r>
            <a:r>
              <a:rPr lang="en-US" altLang="zh-CN" sz="3600" b="1" dirty="0" smtClean="0">
                <a:latin typeface="楷体" pitchFamily="49" charset="-122"/>
                <a:ea typeface="楷体" pitchFamily="49" charset="-122"/>
              </a:rPr>
              <a:t>= F</a:t>
            </a:r>
            <a:r>
              <a:rPr lang="en-US" altLang="zh-CN" sz="36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3600" b="1" dirty="0" smtClean="0">
                <a:latin typeface="楷体" pitchFamily="49" charset="-122"/>
                <a:ea typeface="楷体" pitchFamily="49" charset="-122"/>
              </a:rPr>
              <a:t>+ </a:t>
            </a:r>
            <a:r>
              <a:rPr lang="en-US" altLang="zh-CN" sz="3600" b="1" dirty="0" err="1" smtClean="0"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sz="3600" b="1" baseline="-25000" dirty="0" err="1" smtClean="0"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sz="3600" b="1" baseline="-250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600" b="1" dirty="0" smtClean="0">
                <a:latin typeface="楷体" pitchFamily="49" charset="-122"/>
                <a:ea typeface="楷体" pitchFamily="49" charset="-122"/>
              </a:rPr>
              <a:t>+ </a:t>
            </a:r>
            <a:r>
              <a:rPr lang="en-US" altLang="zh-CN" sz="3600" b="1" dirty="0" err="1" smtClean="0"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sz="3600" b="1" baseline="-25000" dirty="0" err="1" smtClean="0">
                <a:latin typeface="楷体" pitchFamily="49" charset="-122"/>
                <a:ea typeface="楷体" pitchFamily="49" charset="-122"/>
              </a:rPr>
              <a:t>g</a:t>
            </a:r>
            <a:endParaRPr lang="en-US" altLang="zh-CN" sz="3600" b="1" baseline="-250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32509" y="5301208"/>
            <a:ext cx="5120348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负载、自重等对液压缸产生的作用力；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err="1" smtClean="0"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b="1" baseline="-25000" dirty="0" err="1" smtClean="0"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在满负载下起动时的静摩擦力；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err="1" smtClean="0"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b="1" baseline="-25000" dirty="0" err="1" smtClean="0">
                <a:latin typeface="楷体" pitchFamily="49" charset="-122"/>
                <a:ea typeface="楷体" pitchFamily="49" charset="-122"/>
              </a:rPr>
              <a:t>g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满负载下起动时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的惯性力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63688" y="1484784"/>
            <a:ext cx="4333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工作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负载与液压缸推力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87624" y="2346446"/>
            <a:ext cx="70652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液压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工作负载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R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是指工作机构在满负荷情况下，以一定速度起动时对液压缸产生的总阻力。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5446027"/>
            <a:ext cx="2046485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液压缸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的推力应等于或略大于其工作时的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总阻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531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15796" y="1700808"/>
            <a:ext cx="35372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缸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筒的内径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02273" y="2852936"/>
            <a:ext cx="6984776" cy="25160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4500"/>
              </a:spcAft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缸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筒内径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活塞外径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是液压缸的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主要参数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可根据液压缸推力或运动速度的要求确定。</a:t>
            </a:r>
            <a:endParaRPr lang="en-US" altLang="zh-CN" sz="24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  <a:spcAft>
                <a:spcPts val="2100"/>
              </a:spcAft>
            </a:pPr>
            <a:r>
              <a:rPr lang="en-US" altLang="zh-CN" sz="2400" b="1" i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          </a:t>
            </a:r>
            <a:r>
              <a:rPr lang="en-US" altLang="zh-CN" sz="32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F = </a:t>
            </a:r>
            <a:r>
              <a:rPr lang="en-US" altLang="zh-CN" sz="32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32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268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59632" y="1700808"/>
            <a:ext cx="6696744" cy="40575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Aft>
                <a:spcPts val="2500"/>
              </a:spcAft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液压缸的设计压力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  <a:spcAft>
                <a:spcPts val="2500"/>
              </a:spcAft>
            </a:pP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① 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若系统额定压力已知，取系统的压力为设计压力，液压缸的设计压力等于额定压力</a:t>
            </a:r>
            <a:r>
              <a:rPr lang="zh-CN" altLang="en-US" sz="2400" b="1" dirty="0">
                <a:solidFill>
                  <a:srgbClr val="336600"/>
                </a:solidFill>
                <a:latin typeface="Times New Roman" pitchFamily="18" charset="0"/>
              </a:rPr>
              <a:t>。</a:t>
            </a:r>
            <a:endParaRPr lang="en-US" altLang="zh-CN" sz="2400" b="1" dirty="0">
              <a:solidFill>
                <a:srgbClr val="336600"/>
              </a:solidFill>
              <a:latin typeface="Times New Roman" pitchFamily="18" charset="0"/>
            </a:endParaRPr>
          </a:p>
          <a:p>
            <a:pPr lvl="0">
              <a:lnSpc>
                <a:spcPct val="150000"/>
              </a:lnSpc>
              <a:spcAft>
                <a:spcPts val="2500"/>
              </a:spcAft>
            </a:pPr>
            <a:r>
              <a:rPr lang="en-US" altLang="zh-CN" sz="2400" b="1" dirty="0">
                <a:solidFill>
                  <a:srgbClr val="336600"/>
                </a:solidFill>
                <a:latin typeface="Times New Roman" pitchFamily="18" charset="0"/>
                <a:ea typeface="楷体" pitchFamily="49" charset="-122"/>
              </a:rPr>
              <a:t>        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② 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若系统额定压力尚未确定，可参照或类比相同的主机选定缸的设计压力。选择方式按设备类别选取或按牵引力选取。</a:t>
            </a:r>
          </a:p>
        </p:txBody>
      </p:sp>
    </p:spTree>
    <p:extLst>
      <p:ext uri="{BB962C8B-B14F-4D97-AF65-F5344CB8AC3E}">
        <p14:creationId xmlns:p14="http://schemas.microsoft.com/office/powerpoint/2010/main" val="51662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2401757" y="1196753"/>
            <a:ext cx="4609182" cy="432048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各种液压设备常用的系统压力</a:t>
            </a:r>
          </a:p>
        </p:txBody>
      </p:sp>
      <p:graphicFrame>
        <p:nvGraphicFramePr>
          <p:cNvPr id="59450" name="Group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3121620"/>
              </p:ext>
            </p:extLst>
          </p:nvPr>
        </p:nvGraphicFramePr>
        <p:xfrm>
          <a:off x="559259" y="2060848"/>
          <a:ext cx="8458200" cy="1889472"/>
        </p:xfrm>
        <a:graphic>
          <a:graphicData uri="http://schemas.openxmlformats.org/drawingml/2006/table">
            <a:tbl>
              <a:tblPr/>
              <a:tblGrid>
                <a:gridCol w="1209675"/>
                <a:gridCol w="1206500"/>
                <a:gridCol w="1209675"/>
                <a:gridCol w="1206500"/>
                <a:gridCol w="1209675"/>
                <a:gridCol w="1206500"/>
                <a:gridCol w="1209675"/>
              </a:tblGrid>
              <a:tr h="11274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设备类型</a:t>
                      </a:r>
                    </a:p>
                  </a:txBody>
                  <a:tcPr marT="45648" marB="4564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磨   床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组合机床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车   床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铣   床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镗   床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拉   床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龙门刨床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农业机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工程机械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1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工作压力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(MPa)</a:t>
                      </a:r>
                    </a:p>
                  </a:txBody>
                  <a:tcPr marT="45648" marB="4564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8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0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648" marB="456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2401757" y="4175669"/>
            <a:ext cx="4825206" cy="413395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液压缸牵引力与工作压力的关系</a:t>
            </a:r>
          </a:p>
        </p:txBody>
      </p:sp>
      <p:graphicFrame>
        <p:nvGraphicFramePr>
          <p:cNvPr id="5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7872935"/>
              </p:ext>
            </p:extLst>
          </p:nvPr>
        </p:nvGraphicFramePr>
        <p:xfrm>
          <a:off x="477248" y="4941168"/>
          <a:ext cx="8458200" cy="1657350"/>
        </p:xfrm>
        <a:graphic>
          <a:graphicData uri="http://schemas.openxmlformats.org/drawingml/2006/table">
            <a:tbl>
              <a:tblPr/>
              <a:tblGrid>
                <a:gridCol w="1209675"/>
                <a:gridCol w="1206500"/>
                <a:gridCol w="1209675"/>
                <a:gridCol w="1206500"/>
                <a:gridCol w="1209675"/>
                <a:gridCol w="1206500"/>
                <a:gridCol w="1209675"/>
              </a:tblGrid>
              <a:tr h="895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牵引力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F(</a:t>
                      </a: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kN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&lt;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&gt;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工作压力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(MPa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8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0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31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Text Box 1027"/>
          <p:cNvSpPr txBox="1">
            <a:spLocks noChangeArrowheads="1"/>
          </p:cNvSpPr>
          <p:nvPr/>
        </p:nvSpPr>
        <p:spPr bwMode="auto">
          <a:xfrm>
            <a:off x="25654" y="5436072"/>
            <a:ext cx="9144000" cy="142192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  <a:buClr>
                <a:srgbClr val="FFFF00"/>
              </a:buClr>
              <a:buSzPct val="140000"/>
              <a:defRPr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体组件与活塞组件构成密封的容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腔承受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油压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因此缸体组件要有足够的强度、较高的表面精度和可靠的密封性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缸体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组件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缸筒、缸盖、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缸筒与缸盖之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连接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密封件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等元件组成。</a:t>
            </a:r>
            <a:endParaRPr lang="zh-CN" altLang="en-US" sz="28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564904"/>
            <a:ext cx="3816424" cy="2288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111144" y="1277912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）缸体组件</a:t>
            </a:r>
          </a:p>
        </p:txBody>
      </p:sp>
    </p:spTree>
    <p:extLst>
      <p:ext uri="{BB962C8B-B14F-4D97-AF65-F5344CB8AC3E}">
        <p14:creationId xmlns:p14="http://schemas.microsoft.com/office/powerpoint/2010/main" val="113492942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991764" y="1764888"/>
            <a:ext cx="7129462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内径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尺寸系列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             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7389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3146653"/>
              </p:ext>
            </p:extLst>
          </p:nvPr>
        </p:nvGraphicFramePr>
        <p:xfrm>
          <a:off x="991767" y="3068960"/>
          <a:ext cx="7252640" cy="2304256"/>
        </p:xfrm>
        <a:graphic>
          <a:graphicData uri="http://schemas.openxmlformats.org/drawingml/2006/table">
            <a:tbl>
              <a:tblPr/>
              <a:tblGrid>
                <a:gridCol w="906580"/>
                <a:gridCol w="906580"/>
                <a:gridCol w="906580"/>
                <a:gridCol w="906580"/>
                <a:gridCol w="906580"/>
                <a:gridCol w="906580"/>
                <a:gridCol w="906580"/>
                <a:gridCol w="906580"/>
              </a:tblGrid>
              <a:tr h="7240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61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(90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(110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(140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40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(180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2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4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-31010" y="0"/>
            <a:ext cx="9175010" cy="12060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</a:t>
            </a:r>
            <a:r>
              <a:rPr lang="zh-CN" altLang="en-US" sz="2800" b="1" dirty="0" smtClean="0">
                <a:latin typeface="+mn-ea"/>
              </a:rPr>
              <a:t>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计算出缸筒内径后，再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从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GB/T 2348-1993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标准中选取最接近的标准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值进行圆整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372200" y="2572896"/>
            <a:ext cx="10903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>
              <a:spcBef>
                <a:spcPct val="20000"/>
              </a:spcBef>
              <a:buClr>
                <a:srgbClr val="85DFD0"/>
              </a:buClr>
              <a:buSzPct val="60000"/>
            </a:pP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单位</a:t>
            </a:r>
            <a:r>
              <a:rPr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:mm</a:t>
            </a:r>
          </a:p>
        </p:txBody>
      </p:sp>
    </p:spTree>
    <p:extLst>
      <p:ext uri="{BB962C8B-B14F-4D97-AF65-F5344CB8AC3E}">
        <p14:creationId xmlns:p14="http://schemas.microsoft.com/office/powerpoint/2010/main" val="1242246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02087" y="1916832"/>
            <a:ext cx="37606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活塞杆直径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71147" y="2775113"/>
            <a:ext cx="6413219" cy="2221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活塞杆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直径通常可按照系统运动部件的快进，工进和快速返回时的运动速度以及它们之间的比例关系加以确定，然后再校核结构强度和稳定性。</a:t>
            </a:r>
          </a:p>
        </p:txBody>
      </p:sp>
    </p:spTree>
    <p:extLst>
      <p:ext uri="{BB962C8B-B14F-4D97-AF65-F5344CB8AC3E}">
        <p14:creationId xmlns:p14="http://schemas.microsoft.com/office/powerpoint/2010/main" val="3506494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1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5562248"/>
              </p:ext>
            </p:extLst>
          </p:nvPr>
        </p:nvGraphicFramePr>
        <p:xfrm>
          <a:off x="9988" y="34142"/>
          <a:ext cx="9134012" cy="6707225"/>
        </p:xfrm>
        <a:graphic>
          <a:graphicData uri="http://schemas.openxmlformats.org/drawingml/2006/table">
            <a:tbl>
              <a:tblPr/>
              <a:tblGrid>
                <a:gridCol w="3049844"/>
                <a:gridCol w="6084168"/>
              </a:tblGrid>
              <a:tr h="18736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差动连接速度已知：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v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v</a:t>
                      </a:r>
                      <a:r>
                        <a:rPr kumimoji="0" lang="en-US" altLang="zh-CN" sz="2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x</a:t>
                      </a:r>
                      <a:endParaRPr kumimoji="0" lang="en-US" altLang="zh-CN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_GB2312" pitchFamily="49" charset="-122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4167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工进速度与返回速度比例已知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φ</a:t>
                      </a:r>
                      <a:r>
                        <a:rPr kumimoji="0" lang="en-US" altLang="zh-CN" sz="2400" b="1" i="0" u="none" strike="noStrike" kern="1200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1</a:t>
                      </a: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= v</a:t>
                      </a:r>
                      <a:r>
                        <a:rPr kumimoji="0" lang="en-US" altLang="zh-CN" sz="2400" b="1" i="0" u="none" strike="noStrike" kern="1200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2</a:t>
                      </a: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/v</a:t>
                      </a:r>
                      <a:r>
                        <a:rPr kumimoji="0" lang="en-US" altLang="zh-CN" sz="2400" b="1" i="0" u="none" strike="noStrike" kern="1200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1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4167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差动连接速度与返回速度比例已知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φ</a:t>
                      </a:r>
                      <a:r>
                        <a:rPr kumimoji="0" lang="en-US" altLang="zh-CN" sz="2400" b="1" i="0" u="none" strike="noStrike" kern="1200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2</a:t>
                      </a: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= v</a:t>
                      </a:r>
                      <a:r>
                        <a:rPr kumimoji="0" lang="en-US" altLang="zh-CN" sz="2400" b="1" i="0" u="none" strike="noStrike" kern="1200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3</a:t>
                      </a: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/v</a:t>
                      </a:r>
                      <a:r>
                        <a:rPr kumimoji="0" lang="en-US" altLang="zh-CN" sz="2400" b="1" i="0" u="none" strike="noStrike" kern="1200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2</a:t>
                      </a: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 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04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89491"/>
              </p:ext>
            </p:extLst>
          </p:nvPr>
        </p:nvGraphicFramePr>
        <p:xfrm>
          <a:off x="4211960" y="404664"/>
          <a:ext cx="36576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3" imgW="1524000" imgH="482600" progId="Equation.3">
                  <p:embed/>
                </p:oleObj>
              </mc:Choice>
              <mc:Fallback>
                <p:oleObj name="Equation" r:id="rId3" imgW="1524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04664"/>
                        <a:ext cx="36576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75197"/>
              </p:ext>
            </p:extLst>
          </p:nvPr>
        </p:nvGraphicFramePr>
        <p:xfrm>
          <a:off x="3995936" y="2564904"/>
          <a:ext cx="44196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5" imgW="1841500" imgH="482600" progId="Equation.3">
                  <p:embed/>
                </p:oleObj>
              </mc:Choice>
              <mc:Fallback>
                <p:oleObj name="Equation" r:id="rId5" imgW="1841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564904"/>
                        <a:ext cx="441960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94633"/>
              </p:ext>
            </p:extLst>
          </p:nvPr>
        </p:nvGraphicFramePr>
        <p:xfrm>
          <a:off x="3851920" y="4941168"/>
          <a:ext cx="4479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7" imgW="1866900" imgH="482600" progId="Equation.3">
                  <p:embed/>
                </p:oleObj>
              </mc:Choice>
              <mc:Fallback>
                <p:oleObj name="Equation" r:id="rId7" imgW="1866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941168"/>
                        <a:ext cx="44799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573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1029128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kumimoji="0" lang="zh-CN" altLang="en-US" sz="2400" b="1" dirty="0" smtClean="0">
                <a:latin typeface="楷体" pitchFamily="49" charset="-122"/>
                <a:ea typeface="楷体" pitchFamily="49" charset="-122"/>
              </a:rPr>
              <a:t>活塞杆直径也可按</a:t>
            </a:r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工作时的受力情况根据下表来确定，再从</a:t>
            </a:r>
            <a:r>
              <a:rPr kumimoji="0" lang="en-US" altLang="zh-CN" sz="2400" b="1" dirty="0">
                <a:latin typeface="楷体" pitchFamily="49" charset="-122"/>
                <a:ea typeface="楷体" pitchFamily="49" charset="-122"/>
              </a:rPr>
              <a:t>GB/T2348-1993</a:t>
            </a:r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标准中选取最接近的标准值；</a:t>
            </a:r>
          </a:p>
        </p:txBody>
      </p:sp>
      <p:graphicFrame>
        <p:nvGraphicFramePr>
          <p:cNvPr id="58524" name="Group 1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4378278"/>
              </p:ext>
            </p:extLst>
          </p:nvPr>
        </p:nvGraphicFramePr>
        <p:xfrm>
          <a:off x="53752" y="1196752"/>
          <a:ext cx="9036495" cy="1857368"/>
        </p:xfrm>
        <a:graphic>
          <a:graphicData uri="http://schemas.openxmlformats.org/drawingml/2006/table">
            <a:tbl>
              <a:tblPr/>
              <a:tblGrid>
                <a:gridCol w="1656184"/>
                <a:gridCol w="1944216"/>
                <a:gridCol w="2088232"/>
                <a:gridCol w="2016224"/>
                <a:gridCol w="1331639"/>
              </a:tblGrid>
              <a:tr h="50405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活塞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受力情况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受拉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受压缩，工作压力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   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MPa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)</a:t>
                      </a:r>
                      <a:endParaRPr kumimoji="1" lang="en-US" altLang="zh-CN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20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≤5</a:t>
                      </a:r>
                      <a:endParaRPr kumimoji="1" lang="en-US" altLang="en-US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5≤P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&lt;7</a:t>
                      </a:r>
                      <a:endParaRPr kumimoji="1" lang="en-US" altLang="en-US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&gt;7</a:t>
                      </a:r>
                      <a:endParaRPr kumimoji="1" lang="en-US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4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活塞杆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直径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) 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5) 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) 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0255583"/>
              </p:ext>
            </p:extLst>
          </p:nvPr>
        </p:nvGraphicFramePr>
        <p:xfrm>
          <a:off x="689606" y="3789040"/>
          <a:ext cx="7764785" cy="2751386"/>
        </p:xfrm>
        <a:graphic>
          <a:graphicData uri="http://schemas.openxmlformats.org/drawingml/2006/table">
            <a:tbl>
              <a:tblPr/>
              <a:tblGrid>
                <a:gridCol w="798492"/>
                <a:gridCol w="796811"/>
                <a:gridCol w="798493"/>
                <a:gridCol w="798492"/>
                <a:gridCol w="796811"/>
                <a:gridCol w="798493"/>
                <a:gridCol w="798492"/>
                <a:gridCol w="796811"/>
                <a:gridCol w="1381890"/>
              </a:tblGrid>
              <a:tr h="998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4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6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7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8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2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8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6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4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2915816" y="3374925"/>
            <a:ext cx="26642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b="1" dirty="0">
                <a:latin typeface="楷体" pitchFamily="49" charset="-122"/>
                <a:ea typeface="楷体" pitchFamily="49" charset="-122"/>
              </a:rPr>
              <a:t>活塞杆直径尺寸系列</a:t>
            </a:r>
            <a:r>
              <a:rPr kumimoji="1" lang="zh-CN" altLang="en-US" b="1" dirty="0">
                <a:latin typeface="Times New Roman" pitchFamily="18" charset="0"/>
              </a:rPr>
              <a:t>    </a:t>
            </a:r>
            <a:r>
              <a:rPr kumimoji="1" lang="zh-CN" altLang="en-US" b="1" dirty="0" smtClean="0">
                <a:latin typeface="Times New Roman" pitchFamily="18" charset="0"/>
              </a:rPr>
              <a:t>                                         </a:t>
            </a:r>
            <a:endParaRPr kumimoji="1" lang="en-US" altLang="zh-CN" b="1" dirty="0">
              <a:latin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64288" y="6511837"/>
            <a:ext cx="17059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GB/T2348-199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927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47664" y="1916832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缸筒长度</a:t>
            </a:r>
            <a:endParaRPr lang="en-US" altLang="zh-CN" sz="2800" b="1" i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47664" y="2996952"/>
            <a:ext cx="63367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</a:rPr>
              <a:t>       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缸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缸筒长度由最大工作行程决定，一般不超过其内径的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0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倍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383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55776" y="3059668"/>
            <a:ext cx="2505814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①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 缸筒壁厚</a:t>
            </a:r>
            <a:r>
              <a:rPr lang="el-GR" altLang="zh-CN" sz="2400" b="1" i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δ</a:t>
            </a:r>
            <a:endParaRPr lang="en-US" altLang="zh-CN" sz="2400" b="1" i="1" dirty="0" smtClean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②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活塞杆直径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③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固定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螺栓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直径</a:t>
            </a:r>
            <a:endParaRPr lang="el-GR" altLang="zh-CN" b="1" i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28361" y="1974852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buClr>
                <a:srgbClr val="009DD9"/>
              </a:buClr>
              <a:buSzPct val="80000"/>
            </a:pP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强度校核</a:t>
            </a:r>
          </a:p>
        </p:txBody>
      </p:sp>
    </p:spTree>
    <p:extLst>
      <p:ext uri="{BB962C8B-B14F-4D97-AF65-F5344CB8AC3E}">
        <p14:creationId xmlns:p14="http://schemas.microsoft.com/office/powerpoint/2010/main" val="356941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2915816" y="1202172"/>
            <a:ext cx="2623525" cy="523220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sz="2800" b="1" dirty="0" smtClean="0">
                <a:latin typeface="楷体" pitchFamily="49" charset="-122"/>
                <a:ea typeface="楷体" pitchFamily="49" charset="-122"/>
              </a:rPr>
              <a:t>①</a:t>
            </a:r>
            <a:r>
              <a:rPr kumimoji="0" lang="zh-CN" altLang="en-US" sz="28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en-US" sz="2800" b="1" dirty="0">
                <a:latin typeface="楷体" pitchFamily="49" charset="-122"/>
                <a:ea typeface="楷体" pitchFamily="49" charset="-122"/>
              </a:rPr>
              <a:t>缸筒壁厚</a:t>
            </a:r>
            <a:r>
              <a:rPr kumimoji="0" lang="el-GR" altLang="zh-CN" sz="2800" b="1" i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δ</a:t>
            </a: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53765"/>
              </p:ext>
            </p:extLst>
          </p:nvPr>
        </p:nvGraphicFramePr>
        <p:xfrm>
          <a:off x="1961282" y="2723956"/>
          <a:ext cx="13604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282" y="2723956"/>
                        <a:ext cx="13604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D0330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Rectangle 10"/>
          <p:cNvSpPr>
            <a:spLocks noChangeArrowheads="1"/>
          </p:cNvSpPr>
          <p:nvPr/>
        </p:nvSpPr>
        <p:spPr bwMode="auto">
          <a:xfrm>
            <a:off x="1115243" y="2636912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薄壁</a:t>
            </a:r>
            <a:r>
              <a:rPr kumimoji="0" lang="zh-CN" altLang="en-US" b="1" dirty="0"/>
              <a:t>：</a:t>
            </a:r>
          </a:p>
        </p:txBody>
      </p:sp>
      <p:graphicFrame>
        <p:nvGraphicFramePr>
          <p:cNvPr id="60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06639"/>
              </p:ext>
            </p:extLst>
          </p:nvPr>
        </p:nvGraphicFramePr>
        <p:xfrm>
          <a:off x="1622879" y="3281188"/>
          <a:ext cx="14398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name="Equation" r:id="rId5" imgW="583920" imgH="444240" progId="Equation.DSMT4">
                  <p:embed/>
                </p:oleObj>
              </mc:Choice>
              <mc:Fallback>
                <p:oleObj name="Equation" r:id="rId5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79" y="3281188"/>
                        <a:ext cx="1439863" cy="10810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 cmpd="dbl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86653"/>
              </p:ext>
            </p:extLst>
          </p:nvPr>
        </p:nvGraphicFramePr>
        <p:xfrm>
          <a:off x="1435819" y="4749660"/>
          <a:ext cx="2411413" cy="66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name="Equation" r:id="rId7" imgW="977760" imgH="406080" progId="Equation.DSMT4">
                  <p:embed/>
                </p:oleObj>
              </mc:Choice>
              <mc:Fallback>
                <p:oleObj name="Equation" r:id="rId7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819" y="4749660"/>
                        <a:ext cx="2411413" cy="66171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314743" y="6013359"/>
            <a:ext cx="2898626" cy="6438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1200" b="1" dirty="0" err="1" smtClean="0">
                <a:latin typeface="楷体" pitchFamily="49" charset="-122"/>
                <a:ea typeface="楷体" pitchFamily="49" charset="-122"/>
              </a:rPr>
              <a:t>Py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缸筒试验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压力  </a:t>
            </a:r>
            <a:r>
              <a:rPr lang="en-US" altLang="zh-CN" sz="1200" b="1" dirty="0" err="1" smtClean="0">
                <a:latin typeface="楷体" pitchFamily="49" charset="-122"/>
                <a:ea typeface="楷体" pitchFamily="49" charset="-122"/>
              </a:rPr>
              <a:t>Pn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缸的额定压力</a:t>
            </a:r>
            <a:endParaRPr lang="en-US" altLang="zh-CN" sz="12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zh-CN" sz="1200" b="1" dirty="0" smtClean="0">
                <a:latin typeface="楷体" pitchFamily="49" charset="-122"/>
                <a:ea typeface="楷体" pitchFamily="49" charset="-122"/>
              </a:rPr>
              <a:t>σ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材料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许用应力 </a:t>
            </a:r>
            <a:r>
              <a:rPr lang="zh-CN" altLang="zh-CN" sz="1200" b="1" dirty="0" smtClean="0">
                <a:latin typeface="楷体" pitchFamily="49" charset="-122"/>
                <a:ea typeface="楷体" pitchFamily="49" charset="-122"/>
              </a:rPr>
              <a:t>σ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b—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材料抗拉强度</a:t>
            </a:r>
            <a:endParaRPr lang="en-US" altLang="zh-CN" sz="12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n—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安全系数</a:t>
            </a:r>
            <a:endParaRPr lang="zh-CN" altLang="en-US" sz="12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29461" y="5913073"/>
            <a:ext cx="1971178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1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Pn≤16MPa</a:t>
            </a:r>
            <a:r>
              <a:rPr lang="zh-CN" altLang="en-US" sz="1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1200" b="1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Py</a:t>
            </a:r>
            <a:r>
              <a:rPr lang="en-US" altLang="zh-CN" sz="1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1.5Pn</a:t>
            </a:r>
          </a:p>
          <a:p>
            <a:r>
              <a:rPr lang="en-US" altLang="zh-CN" sz="1200" b="1" dirty="0" err="1" smtClean="0"/>
              <a:t>Pn</a:t>
            </a:r>
            <a:r>
              <a:rPr lang="zh-CN" altLang="en-US" sz="1200" b="1" dirty="0">
                <a:latin typeface="宋体"/>
              </a:rPr>
              <a:t>＞</a:t>
            </a:r>
            <a:r>
              <a:rPr lang="en-US" altLang="zh-CN" sz="1200" b="1" dirty="0">
                <a:latin typeface="宋体"/>
              </a:rPr>
              <a:t>16MPa, </a:t>
            </a:r>
            <a:r>
              <a:rPr lang="en-US" altLang="zh-CN" sz="1200" b="1" dirty="0" err="1" smtClean="0">
                <a:latin typeface="宋体"/>
              </a:rPr>
              <a:t>Py</a:t>
            </a:r>
            <a:r>
              <a:rPr lang="en-US" altLang="zh-CN" sz="1200" b="1" dirty="0" smtClean="0">
                <a:latin typeface="宋体"/>
              </a:rPr>
              <a:t>=1.25Pn</a:t>
            </a:r>
            <a:endParaRPr lang="zh-CN" altLang="en-US" sz="1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52080"/>
              </p:ext>
            </p:extLst>
          </p:nvPr>
        </p:nvGraphicFramePr>
        <p:xfrm>
          <a:off x="5940152" y="2742977"/>
          <a:ext cx="1360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742977"/>
                        <a:ext cx="13604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D0330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785012" y="2692177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400" b="1" dirty="0">
                <a:latin typeface="楷体" pitchFamily="49" charset="-122"/>
                <a:ea typeface="楷体" pitchFamily="49" charset="-122"/>
              </a:rPr>
              <a:t>厚壁：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94177"/>
              </p:ext>
            </p:extLst>
          </p:nvPr>
        </p:nvGraphicFramePr>
        <p:xfrm>
          <a:off x="4655157" y="3506501"/>
          <a:ext cx="3394847" cy="856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Equation" r:id="rId11" imgW="1447560" imgH="507960" progId="Equation.DSMT4">
                  <p:embed/>
                </p:oleObj>
              </mc:Choice>
              <mc:Fallback>
                <p:oleObj name="Equation" r:id="rId11" imgW="1447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157" y="3506501"/>
                        <a:ext cx="3394847" cy="85629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 cmpd="dbl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541925"/>
              </p:ext>
            </p:extLst>
          </p:nvPr>
        </p:nvGraphicFramePr>
        <p:xfrm>
          <a:off x="5535793" y="4754775"/>
          <a:ext cx="2411413" cy="66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13" imgW="977760" imgH="406080" progId="Equation.DSMT4">
                  <p:embed/>
                </p:oleObj>
              </mc:Choice>
              <mc:Fallback>
                <p:oleObj name="Equation" r:id="rId13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793" y="4754775"/>
                        <a:ext cx="2411413" cy="66171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28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3216774" y="1556792"/>
            <a:ext cx="2628280" cy="523220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②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活塞杆直径</a:t>
            </a:r>
            <a:endParaRPr lang="el-GR" altLang="zh-CN" sz="2800" b="1" i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45483"/>
              </p:ext>
            </p:extLst>
          </p:nvPr>
        </p:nvGraphicFramePr>
        <p:xfrm>
          <a:off x="3216774" y="3231023"/>
          <a:ext cx="2592288" cy="9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3" imgW="723586" imgH="469696" progId="Equation.DSMT4">
                  <p:embed/>
                </p:oleObj>
              </mc:Choice>
              <mc:Fallback>
                <p:oleObj name="Equation" r:id="rId3" imgW="723586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774" y="3231023"/>
                        <a:ext cx="2592288" cy="96552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 cmpd="dbl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矩形 1"/>
          <p:cNvSpPr>
            <a:spLocks noChangeArrowheads="1"/>
          </p:cNvSpPr>
          <p:nvPr/>
        </p:nvSpPr>
        <p:spPr bwMode="auto">
          <a:xfrm>
            <a:off x="1511660" y="5372574"/>
            <a:ext cx="6696744" cy="1015663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F—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活塞杠上的作用力；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k-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-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螺纹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拧紧系数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k=1.12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～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.5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; Z--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固定螺栓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个数；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σ-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材料许用应力，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【</a:t>
            </a:r>
            <a:r>
              <a:rPr lang="el-GR" altLang="zh-CN" sz="2000" b="1" dirty="0">
                <a:latin typeface="楷体" pitchFamily="49" charset="-122"/>
                <a:ea typeface="楷体" pitchFamily="49" charset="-122"/>
              </a:rPr>
              <a:t>σ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】=</a:t>
            </a:r>
            <a:r>
              <a:rPr lang="el-GR" altLang="zh-CN" sz="2000" b="1" dirty="0">
                <a:latin typeface="楷体" pitchFamily="49" charset="-122"/>
                <a:ea typeface="楷体" pitchFamily="49" charset="-122"/>
              </a:rPr>
              <a:t>σ</a:t>
            </a:r>
            <a:r>
              <a:rPr lang="en-US" altLang="zh-CN" sz="2000" b="1" baseline="-25000" dirty="0">
                <a:latin typeface="楷体" pitchFamily="49" charset="-122"/>
                <a:ea typeface="楷体" pitchFamily="49" charset="-122"/>
              </a:rPr>
              <a:t>b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/1.4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；</a:t>
            </a:r>
            <a:r>
              <a:rPr lang="el-GR" altLang="zh-CN" sz="2000" b="1" dirty="0">
                <a:latin typeface="楷体" pitchFamily="49" charset="-122"/>
                <a:ea typeface="楷体" pitchFamily="49" charset="-122"/>
              </a:rPr>
              <a:t>σ</a:t>
            </a:r>
            <a:r>
              <a:rPr lang="en-US" altLang="zh-CN" sz="2000" b="1" baseline="-25000" dirty="0">
                <a:latin typeface="楷体" pitchFamily="49" charset="-122"/>
                <a:ea typeface="楷体" pitchFamily="49" charset="-122"/>
              </a:rPr>
              <a:t>b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材料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抗拉强度。</a:t>
            </a:r>
            <a:endParaRPr lang="zh-CN" altLang="en-US" sz="2000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826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18446"/>
              </p:ext>
            </p:extLst>
          </p:nvPr>
        </p:nvGraphicFramePr>
        <p:xfrm>
          <a:off x="2947959" y="3212976"/>
          <a:ext cx="3032057" cy="103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3" imgW="876300" imgH="469900" progId="Equation.DSMT4">
                  <p:embed/>
                </p:oleObj>
              </mc:Choice>
              <mc:Fallback>
                <p:oleObj name="Equation" r:id="rId3" imgW="87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59" y="3212976"/>
                        <a:ext cx="3032057" cy="103753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 cmpd="dbl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2926388" y="1571187"/>
            <a:ext cx="2952328" cy="52322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③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固定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螺栓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直径</a:t>
            </a:r>
            <a:endParaRPr lang="el-GR" altLang="zh-CN" sz="2800" b="1" i="1" baseline="-25000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1383" name="矩形 1"/>
          <p:cNvSpPr>
            <a:spLocks noChangeArrowheads="1"/>
          </p:cNvSpPr>
          <p:nvPr/>
        </p:nvSpPr>
        <p:spPr bwMode="auto">
          <a:xfrm>
            <a:off x="1511660" y="5372574"/>
            <a:ext cx="6696744" cy="1015663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F—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活塞杠上的作用力；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k-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-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螺纹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拧紧系数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k=1.12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～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.5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; Z--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固定螺栓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个数；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σ-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材料许用应力，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【</a:t>
            </a:r>
            <a:r>
              <a:rPr lang="el-GR" altLang="zh-CN" sz="2000" b="1" dirty="0">
                <a:latin typeface="楷体" pitchFamily="49" charset="-122"/>
                <a:ea typeface="楷体" pitchFamily="49" charset="-122"/>
              </a:rPr>
              <a:t>σ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】=</a:t>
            </a:r>
            <a:r>
              <a:rPr lang="el-GR" altLang="zh-CN" sz="2000" b="1" dirty="0">
                <a:latin typeface="楷体" pitchFamily="49" charset="-122"/>
                <a:ea typeface="楷体" pitchFamily="49" charset="-122"/>
              </a:rPr>
              <a:t>σ</a:t>
            </a:r>
            <a:r>
              <a:rPr lang="en-US" altLang="zh-CN" sz="2000" b="1" baseline="-25000" dirty="0">
                <a:latin typeface="楷体" pitchFamily="49" charset="-122"/>
                <a:ea typeface="楷体" pitchFamily="49" charset="-122"/>
              </a:rPr>
              <a:t>b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/1.4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；</a:t>
            </a:r>
            <a:r>
              <a:rPr lang="el-GR" altLang="zh-CN" sz="2000" b="1" dirty="0">
                <a:latin typeface="楷体" pitchFamily="49" charset="-122"/>
                <a:ea typeface="楷体" pitchFamily="49" charset="-122"/>
              </a:rPr>
              <a:t>σ</a:t>
            </a:r>
            <a:r>
              <a:rPr lang="en-US" altLang="zh-CN" sz="2000" b="1" baseline="-25000" dirty="0">
                <a:latin typeface="楷体" pitchFamily="49" charset="-122"/>
                <a:ea typeface="楷体" pitchFamily="49" charset="-122"/>
              </a:rPr>
              <a:t>b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材料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抗拉强度。</a:t>
            </a:r>
            <a:endParaRPr lang="zh-CN" altLang="en-US" sz="2000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0301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1331640" y="3011553"/>
            <a:ext cx="7052518" cy="39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en-US" altLang="zh-CN" b="1" dirty="0"/>
              <a:t>      </a:t>
            </a:r>
            <a:r>
              <a:rPr kumimoji="0" lang="en-US" altLang="zh-CN" b="1" dirty="0" smtClean="0"/>
              <a:t>      </a:t>
            </a:r>
            <a:endParaRPr kumimoji="0"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55776" y="1552292"/>
            <a:ext cx="30214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稳定性校核</a:t>
            </a:r>
          </a:p>
        </p:txBody>
      </p:sp>
      <p:sp>
        <p:nvSpPr>
          <p:cNvPr id="3" name="矩形 2"/>
          <p:cNvSpPr/>
          <p:nvPr/>
        </p:nvSpPr>
        <p:spPr>
          <a:xfrm>
            <a:off x="1331640" y="2333419"/>
            <a:ext cx="662473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prstClr val="black"/>
                </a:solidFill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      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受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压的活塞杆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i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/d≥15</a:t>
            </a:r>
            <a:r>
              <a:rPr lang="zh-CN" altLang="en-US" sz="2400" b="1" i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则需进行稳定性校核。要求活塞杆承受的轴向负载力</a:t>
            </a:r>
            <a:r>
              <a:rPr lang="en-US" altLang="zh-CN" sz="2400" b="1" i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F 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不能超过使它保持稳定工作允许的临界负载</a:t>
            </a:r>
            <a:r>
              <a:rPr lang="en-US" altLang="zh-CN" sz="2400" b="1" i="1" dirty="0" err="1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sz="2400" b="1" i="1" baseline="-25000" dirty="0" err="1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400" b="1" i="1" baseline="-25000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68599"/>
              </p:ext>
            </p:extLst>
          </p:nvPr>
        </p:nvGraphicFramePr>
        <p:xfrm>
          <a:off x="2123728" y="4699498"/>
          <a:ext cx="2952328" cy="1116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482400" imgH="431640" progId="Equation.DSMT4">
                  <p:embed/>
                </p:oleObj>
              </mc:Choice>
              <mc:Fallback>
                <p:oleObj name="Equation" r:id="rId3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699498"/>
                        <a:ext cx="2952328" cy="111659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 cmpd="dbl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5503838" y="5257794"/>
            <a:ext cx="2880320" cy="646331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1200" b="1" i="1" dirty="0" err="1">
                <a:latin typeface="楷体" pitchFamily="49" charset="-122"/>
                <a:ea typeface="楷体" pitchFamily="49" charset="-122"/>
              </a:rPr>
              <a:t>n</a:t>
            </a:r>
            <a:r>
              <a:rPr lang="en-US" altLang="zh-CN" sz="1200" b="1" i="1" baseline="-25000" dirty="0" err="1">
                <a:latin typeface="楷体" pitchFamily="49" charset="-122"/>
                <a:ea typeface="楷体" pitchFamily="49" charset="-122"/>
              </a:rPr>
              <a:t>k</a:t>
            </a:r>
            <a:r>
              <a:rPr lang="en-US" altLang="zh-CN" sz="1200" b="1" dirty="0"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安全系数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，  </a:t>
            </a:r>
            <a:r>
              <a:rPr lang="en-US" altLang="zh-CN" sz="1200" b="1" i="1" dirty="0" err="1" smtClean="0">
                <a:latin typeface="楷体" pitchFamily="49" charset="-122"/>
                <a:ea typeface="楷体" pitchFamily="49" charset="-122"/>
              </a:rPr>
              <a:t>n</a:t>
            </a:r>
            <a:r>
              <a:rPr lang="en-US" altLang="zh-CN" sz="1200" b="1" i="1" baseline="-25000" dirty="0" err="1" smtClean="0">
                <a:latin typeface="楷体" pitchFamily="49" charset="-122"/>
                <a:ea typeface="楷体" pitchFamily="49" charset="-122"/>
              </a:rPr>
              <a:t>k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=2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～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;</a:t>
            </a:r>
            <a:r>
              <a:rPr kumimoji="0" lang="en-US" altLang="zh-CN" sz="1200" b="1" i="1" dirty="0" smtClean="0">
                <a:latin typeface="楷体" pitchFamily="49" charset="-122"/>
                <a:ea typeface="楷体" pitchFamily="49" charset="-122"/>
              </a:rPr>
              <a:t>    </a:t>
            </a:r>
            <a:endParaRPr kumimoji="0" lang="en-US" altLang="zh-CN" sz="1200" b="1" i="1" dirty="0" smtClean="0">
              <a:latin typeface="楷体" pitchFamily="49" charset="-122"/>
              <a:ea typeface="楷体" pitchFamily="49" charset="-122"/>
            </a:endParaRPr>
          </a:p>
          <a:p>
            <a:r>
              <a:rPr kumimoji="0" lang="en-US" altLang="zh-CN" sz="1200" b="1" i="1" dirty="0" err="1" smtClean="0">
                <a:latin typeface="楷体" pitchFamily="49" charset="-122"/>
                <a:ea typeface="楷体" pitchFamily="49" charset="-122"/>
              </a:rPr>
              <a:t>F</a:t>
            </a:r>
            <a:r>
              <a:rPr kumimoji="0" lang="en-US" altLang="zh-CN" sz="1200" b="1" i="1" baseline="-25000" dirty="0" err="1" smtClean="0">
                <a:latin typeface="楷体" pitchFamily="49" charset="-122"/>
                <a:ea typeface="楷体" pitchFamily="49" charset="-122"/>
              </a:rPr>
              <a:t>k</a:t>
            </a:r>
            <a:r>
              <a:rPr kumimoji="0" lang="zh-CN" altLang="en-US" sz="1200" b="1" dirty="0">
                <a:latin typeface="楷体" pitchFamily="49" charset="-122"/>
                <a:ea typeface="楷体" pitchFamily="49" charset="-122"/>
              </a:rPr>
              <a:t>与活塞杆的材料、截面形状、直径、长度及液压缸的安装方式等因素</a:t>
            </a:r>
            <a:r>
              <a:rPr kumimoji="0" lang="zh-CN" altLang="en-US" sz="1200" b="1" dirty="0" smtClean="0">
                <a:latin typeface="楷体" pitchFamily="49" charset="-122"/>
                <a:ea typeface="楷体" pitchFamily="49" charset="-122"/>
              </a:rPr>
              <a:t>有关。</a:t>
            </a:r>
            <a:endParaRPr kumimoji="0" lang="zh-CN" altLang="en-US" sz="12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978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2915816" cy="67095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endParaRPr lang="en-US" altLang="zh-CN" sz="1000" b="1" dirty="0" smtClean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zh-CN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缸筒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2400" b="1" dirty="0" smtClean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其内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壁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一般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采用镗削、绞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孔等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精密加工工艺制造，要求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表面粗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糙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度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在0.1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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～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.4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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</a:rPr>
              <a:t>m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>
              <a:lnSpc>
                <a:spcPct val="125000"/>
              </a:lnSpc>
            </a:pPr>
            <a:endParaRPr lang="en-US" altLang="zh-CN" sz="2400" b="1" dirty="0" smtClean="0">
              <a:solidFill>
                <a:srgbClr val="C00000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②</a:t>
            </a:r>
            <a:r>
              <a:rPr lang="zh-CN" altLang="en-US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缸</a:t>
            </a:r>
            <a:r>
              <a:rPr lang="zh-CN" altLang="zh-CN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盖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：</a:t>
            </a:r>
            <a:endParaRPr lang="en-US" altLang="zh-CN" sz="2400" b="1" dirty="0" smtClean="0">
              <a:solidFill>
                <a:srgbClr val="C00000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</a:t>
            </a:r>
            <a:r>
              <a:rPr lang="zh-CN" altLang="zh-CN" sz="2400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装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在缸筒两端，与缸筒形成封闭油腔，同样承受很大的液压力，因此，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缸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盖及其连接件都应有足够的强度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0"/>
            <a:ext cx="6228184" cy="386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4126943"/>
              </p:ext>
            </p:extLst>
          </p:nvPr>
        </p:nvGraphicFramePr>
        <p:xfrm>
          <a:off x="4283968" y="4325456"/>
          <a:ext cx="3816424" cy="19442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/>
                <a:gridCol w="1656184"/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工作压力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体材料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P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宋体"/>
                          <a:ea typeface="宋体"/>
                        </a:rPr>
                        <a:t>∠10MPa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铸铁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宋体"/>
                          <a:ea typeface="宋体"/>
                        </a:rPr>
                        <a:t>10MPa≤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P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宋体"/>
                          <a:ea typeface="宋体"/>
                        </a:rPr>
                        <a:t>∠20MPa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无缝钢管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P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宋体"/>
                          <a:ea typeface="宋体"/>
                        </a:rPr>
                        <a:t>≥20MPa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铸钢或锻钢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578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47664" y="2060848"/>
            <a:ext cx="60486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筒与缸盖之间的连接方式有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拉杆、法兰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焊接、外螺纹、内螺纹、内半环和挡圈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等形式，其中焊接形式只用于缸筒与后端盖之间的连接。</a:t>
            </a:r>
          </a:p>
        </p:txBody>
      </p:sp>
    </p:spTree>
    <p:extLst>
      <p:ext uri="{BB962C8B-B14F-4D97-AF65-F5344CB8AC3E}">
        <p14:creationId xmlns:p14="http://schemas.microsoft.com/office/powerpoint/2010/main" val="274714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748" y="3501008"/>
            <a:ext cx="2216496" cy="1573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9" descr="j-yygc-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" y="-14092"/>
            <a:ext cx="4565104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393" y="-34147"/>
            <a:ext cx="4576381" cy="318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043608" y="5301208"/>
            <a:ext cx="1656184" cy="36941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拉杆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式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连接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62380" y="6309320"/>
            <a:ext cx="3024336" cy="43204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缸筒与缸盖连接方式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131" y="3694892"/>
            <a:ext cx="1464116" cy="1375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6228184" y="5382460"/>
            <a:ext cx="1507378" cy="36004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法兰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式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连接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684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9" name="Rectangle 11"/>
          <p:cNvSpPr>
            <a:spLocks noChangeArrowheads="1"/>
          </p:cNvSpPr>
          <p:nvPr/>
        </p:nvSpPr>
        <p:spPr bwMode="auto">
          <a:xfrm>
            <a:off x="2051720" y="4365104"/>
            <a:ext cx="1346844" cy="369332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内螺纹连接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159561" y="4394793"/>
            <a:ext cx="1346844" cy="369332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外螺纹连接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430244"/>
            <a:ext cx="1657871" cy="1608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046" y="2336626"/>
            <a:ext cx="1728192" cy="1686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31" descr="E:\39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" y="0"/>
            <a:ext cx="9143867" cy="2073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2915816" y="6093296"/>
            <a:ext cx="3024336" cy="43204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缸筒与缸盖连接方式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972218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844824"/>
            <a:ext cx="2945947" cy="183556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979712" y="4394691"/>
            <a:ext cx="1475084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just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焊接式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连接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910638"/>
            <a:ext cx="2592288" cy="212404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850682" y="4460364"/>
            <a:ext cx="1475084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just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半环式连接</a:t>
            </a:r>
            <a:endParaRPr lang="zh-CN" altLang="en-US" sz="20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62380" y="6309320"/>
            <a:ext cx="3024336" cy="43204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缸筒与缸盖连接方式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1044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1160150" y="5915175"/>
            <a:ext cx="6994793" cy="535531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活塞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组件由活塞、密封件、活塞杆和连接件等组成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435" y="2780928"/>
            <a:ext cx="4572000" cy="2543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691680" y="1554037"/>
            <a:ext cx="23503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活塞组件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710049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164</TotalTime>
  <Words>2085</Words>
  <Application>Microsoft Office PowerPoint</Application>
  <PresentationFormat>全屏显示(4:3)</PresentationFormat>
  <Paragraphs>267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4" baseType="lpstr">
      <vt:lpstr>仿宋_GB2312</vt:lpstr>
      <vt:lpstr>楷体</vt:lpstr>
      <vt:lpstr>楷体_GB2312</vt:lpstr>
      <vt:lpstr>隶书</vt:lpstr>
      <vt:lpstr>宋体</vt:lpstr>
      <vt:lpstr>Calibri</vt:lpstr>
      <vt:lpstr>Constantia</vt:lpstr>
      <vt:lpstr>Symbol</vt:lpstr>
      <vt:lpstr>Tahoma</vt:lpstr>
      <vt:lpstr>Times New Roman</vt:lpstr>
      <vt:lpstr>Wingdings</vt:lpstr>
      <vt:lpstr>Wingdings 2</vt:lpstr>
      <vt:lpstr>流畅</vt:lpstr>
      <vt:lpstr>Equation</vt:lpstr>
      <vt:lpstr>CorelDRA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液压执行元件</dc:title>
  <dc:creator>wq</dc:creator>
  <cp:lastModifiedBy>wangqiang</cp:lastModifiedBy>
  <cp:revision>102</cp:revision>
  <dcterms:created xsi:type="dcterms:W3CDTF">2011-09-13T08:20:53Z</dcterms:created>
  <dcterms:modified xsi:type="dcterms:W3CDTF">2016-10-07T09:15:46Z</dcterms:modified>
</cp:coreProperties>
</file>